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9" r:id="rId15"/>
    <p:sldId id="270" r:id="rId16"/>
    <p:sldId id="271" r:id="rId17"/>
    <p:sldId id="272" r:id="rId18"/>
    <p:sldId id="273" r:id="rId19"/>
    <p:sldId id="274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94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40039974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2385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362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683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28397585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8781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023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9368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4167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6350626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2984293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99753DDF-0264-4946-B397-1986F8E7B43A}" type="datetimeFigureOut">
              <a:rPr lang="en-US" smtClean="0"/>
              <a:t>8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E7C37861-AD52-44B7-82F5-2861E7EEFA3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525070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748589"/>
            <a:ext cx="9144000" cy="3135900"/>
          </a:xfrm>
        </p:spPr>
        <p:txBody>
          <a:bodyPr>
            <a:normAutofit/>
          </a:bodyPr>
          <a:lstStyle/>
          <a:p>
            <a:r>
              <a:rPr lang="en-US" dirty="0"/>
              <a:t>Foundations of Physical Chemistry Chapter </a:t>
            </a:r>
            <a:r>
              <a:rPr lang="en-US" dirty="0" smtClean="0"/>
              <a:t>5: Kinet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5125121"/>
            <a:ext cx="9144000" cy="421322"/>
          </a:xfrm>
        </p:spPr>
        <p:txBody>
          <a:bodyPr>
            <a:normAutofit fontScale="92500" lnSpcReduction="10000"/>
          </a:bodyPr>
          <a:lstStyle/>
          <a:p>
            <a:r>
              <a:rPr lang="en-US" smtClean="0"/>
              <a:t>NeighborhoodGee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8473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Determining a Rate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955074"/>
            <a:ext cx="9601200" cy="3581400"/>
          </a:xfrm>
        </p:spPr>
        <p:txBody>
          <a:bodyPr/>
          <a:lstStyle/>
          <a:p>
            <a:r>
              <a:rPr lang="en-US" dirty="0" smtClean="0"/>
              <a:t>Determine the rate law for the following reaction:</a:t>
            </a:r>
          </a:p>
          <a:p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50623"/>
              </p:ext>
            </p:extLst>
          </p:nvPr>
        </p:nvGraphicFramePr>
        <p:xfrm>
          <a:off x="2759242" y="2438399"/>
          <a:ext cx="5406190" cy="331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3" imgW="3307062" imgH="2028130" progId="ChemDraw.Document.6.0">
                  <p:embed/>
                </p:oleObj>
              </mc:Choice>
              <mc:Fallback>
                <p:oleObj name="CS ChemDraw Drawing" r:id="rId3" imgW="3307062" imgH="202813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242" y="2438399"/>
                        <a:ext cx="5406190" cy="3314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8934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Determining Rate La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ssume that the second step is rate determining: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𝑎𝑡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N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O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is a reactive intermediate, therefore the above rate expression is limited in value (we don’t know the concentration of a reactive intermediate, only products and reactants). </a:t>
                </a:r>
              </a:p>
              <a:p>
                <a:r>
                  <a:rPr lang="en-US" dirty="0" smtClean="0"/>
                  <a:t>To make a better rate law we must use the steady-state approximation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71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76989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Determining Rate La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𝑟𝑎𝑡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𝑑𝑒𝑠𝑡𝑟𝑢𝑐𝑡𝑖𝑜𝑛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𝑟𝑎𝑡𝑒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𝑐𝑟𝑒𝑎𝑡𝑖𝑜𝑛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𝑂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Isolating N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O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𝑂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Plugging this into the original rate expression yields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𝑎𝑡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𝑂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71" t="-1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2981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/>
              <a:t>Evaluating Condi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489165"/>
                <a:ext cx="10515600" cy="4922929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The overall rate law for the reaction to make NO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from NO and O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is:</a:t>
                </a:r>
              </a:p>
              <a:p>
                <a:r>
                  <a:rPr lang="en-US" dirty="0" smtClean="0"/>
                  <a:t>Rat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𝑁𝑂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If we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 smtClean="0"/>
                  <a:t> then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𝑎𝑡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𝑂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𝑏𝑠𝑒𝑟𝑣𝑒𝑑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𝑂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Therefore if the concentration of oxygen is very low, the reaction would appear to be </a:t>
                </a:r>
                <a:r>
                  <a:rPr lang="en-US" b="1" dirty="0" smtClean="0"/>
                  <a:t>second order</a:t>
                </a:r>
                <a:r>
                  <a:rPr lang="en-US" dirty="0" smtClean="0"/>
                  <a:t> with respect to NO and </a:t>
                </a:r>
                <a:r>
                  <a:rPr lang="en-US" b="1" dirty="0" smtClean="0"/>
                  <a:t>first order</a:t>
                </a:r>
                <a:r>
                  <a:rPr lang="en-US" dirty="0" smtClean="0"/>
                  <a:t> with respect to O</a:t>
                </a:r>
                <a:r>
                  <a:rPr lang="en-US" baseline="-25000" dirty="0" smtClean="0"/>
                  <a:t>2</a:t>
                </a:r>
                <a:endParaRPr lang="en-US" dirty="0" smtClean="0"/>
              </a:p>
              <a:p>
                <a:r>
                  <a:rPr lang="en-US" dirty="0" smtClean="0"/>
                  <a:t>If </a:t>
                </a:r>
                <a:r>
                  <a:rPr lang="en-US" dirty="0"/>
                  <a:t>we assum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 then </a:t>
                </a:r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𝑎𝑡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𝑂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𝑂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Therefore when the concentration of oxygen is very high, the reaction becomes independent of oxygen concentration and the reaction appears </a:t>
                </a:r>
                <a:r>
                  <a:rPr lang="en-US" b="1" dirty="0" smtClean="0"/>
                  <a:t>second order</a:t>
                </a:r>
                <a:r>
                  <a:rPr lang="en-US" dirty="0" smtClean="0"/>
                  <a:t> with respect to NO and </a:t>
                </a:r>
                <a:r>
                  <a:rPr lang="en-US" b="1" dirty="0" smtClean="0"/>
                  <a:t>zeroth</a:t>
                </a:r>
                <a:r>
                  <a:rPr lang="en-US" dirty="0" smtClean="0"/>
                  <a:t> </a:t>
                </a:r>
                <a:r>
                  <a:rPr lang="en-US" b="1" dirty="0" smtClean="0"/>
                  <a:t>order</a:t>
                </a:r>
                <a:r>
                  <a:rPr lang="en-US" dirty="0" smtClean="0"/>
                  <a:t> with respect to O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489165"/>
                <a:ext cx="10515600" cy="4922929"/>
              </a:xfrm>
              <a:blipFill>
                <a:blip r:embed="rId2"/>
                <a:stretch>
                  <a:fillRect l="-522" t="-990" b="-1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64245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ed Rate Law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You can find a function to represent the rate of a reaction by integrating a rate law. </a:t>
                </a:r>
              </a:p>
              <a:p>
                <a:r>
                  <a:rPr lang="en-US" dirty="0" smtClean="0"/>
                  <a:t>To integrate a rate law, we need to first discuss </a:t>
                </a:r>
                <a:r>
                  <a:rPr lang="en-US" b="1" dirty="0" smtClean="0"/>
                  <a:t>Extent of Reaction</a:t>
                </a:r>
                <a:r>
                  <a:rPr lang="en-US" dirty="0" smtClean="0"/>
                  <a:t> or </a:t>
                </a:r>
                <a:r>
                  <a:rPr lang="el-GR" dirty="0" smtClean="0"/>
                  <a:t>ξ</a:t>
                </a:r>
                <a:endParaRPr lang="en-US" dirty="0" smtClean="0"/>
              </a:p>
              <a:p>
                <a:r>
                  <a:rPr lang="en-US" dirty="0" smtClean="0"/>
                  <a:t>The extent of reaction is exactly how it sounds, it describes how far a reaction has gone to completion or how many cycles the reaction has completed to go from reactants to products. </a:t>
                </a:r>
              </a:p>
              <a:p>
                <a:r>
                  <a:rPr lang="en-US" dirty="0" smtClean="0"/>
                  <a:t>The number of moles of reactant A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  <m:sub>
                        <m:sSub>
                          <m:sSubPr>
                            <m:ctrlP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l-GR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endPara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 smtClean="0"/>
                  <a:t> is the number of moles of reactant initially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 smtClean="0"/>
                  <a:t> is its stoichiometric coefficient.</a:t>
                </a:r>
              </a:p>
              <a:p>
                <a:r>
                  <a:rPr lang="en-US" dirty="0" smtClean="0"/>
                  <a:t>Differentiating this equation with respect to time gives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71" t="-1361" b="-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82614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ed Rate Laws Cont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</a:rPr>
                              <m:t>ν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ξ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 smtClean="0"/>
                  <a:t> = 0 be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 smtClean="0"/>
                  <a:t> is a constant </a:t>
                </a:r>
              </a:p>
              <a:p>
                <a:r>
                  <a:rPr lang="en-US" dirty="0" smtClean="0"/>
                  <a:t>We want to isol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ξ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 smtClean="0"/>
                  <a:t> because the rate at which the extent of reaction changes is equal to the rate of the reaction.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i="1" smtClean="0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smtClean="0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l-GR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𝜈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num>
                      <m:den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l-GR" b="0" i="1" smtClean="0">
                            <a:effectLst/>
                            <a:latin typeface="Cambria Math" panose="02040503050406030204" pitchFamily="18" charset="0"/>
                          </a:rPr>
                          <m:t>𝜉</m:t>
                        </m:r>
                      </m:num>
                      <m:den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</a:rPr>
                      <m:t>𝑟𝑎𝑡𝑒</m:t>
                    </m:r>
                  </m:oMath>
                </a14:m>
                <a:endParaRPr lang="en-US" dirty="0" smtClean="0">
                  <a:effectLst/>
                </a:endParaRPr>
              </a:p>
              <a:p>
                <a:r>
                  <a:rPr lang="en-US" dirty="0" err="1" smtClean="0"/>
                  <a:t>ν</a:t>
                </a:r>
                <a:r>
                  <a:rPr lang="en-US" baseline="-25000" dirty="0" err="1" smtClean="0"/>
                  <a:t>A</a:t>
                </a:r>
                <a:r>
                  <a:rPr lang="en-US" dirty="0" smtClean="0"/>
                  <a:t> is a constant and therefore it can be taken out of the derivative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l-GR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𝝃</m:t>
                        </m:r>
                      </m:num>
                      <m:den>
                        <m:r>
                          <a:rPr lang="en-US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𝒅𝒕</m:t>
                        </m:r>
                      </m:den>
                    </m:f>
                    <m:r>
                      <a:rPr 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𝒓𝒂𝒕𝒆</m:t>
                    </m:r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𝒅</m:t>
                            </m:r>
                            <m:sSub>
                              <m:sSubPr>
                                <m:ctrlPr>
                                  <a:rPr lang="en-US" b="1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a:rPr lang="en-US" b="1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sub>
                            </m:sSub>
                          </m:num>
                          <m:den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𝒅𝒕</m:t>
                            </m:r>
                          </m:den>
                        </m:f>
                      </m:num>
                      <m:den>
                        <m:sSub>
                          <m:sSubPr>
                            <m:ctrlP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𝝂</m:t>
                            </m:r>
                          </m:e>
                          <m:sub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</m:den>
                    </m:f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89507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0392"/>
            <a:ext cx="10515600" cy="994638"/>
          </a:xfrm>
        </p:spPr>
        <p:txBody>
          <a:bodyPr/>
          <a:lstStyle/>
          <a:p>
            <a:r>
              <a:rPr lang="en-US" dirty="0" smtClean="0"/>
              <a:t>Example of Finding Integrated Rate Law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923109"/>
                <a:ext cx="10515600" cy="5747657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For most situations, the coefficient will be 1, by convention the coefficient on the reactant side is always presumed to be negative because they are </a:t>
                </a:r>
                <a:r>
                  <a:rPr lang="en-US" b="1" dirty="0" smtClean="0"/>
                  <a:t>consumed</a:t>
                </a:r>
                <a:r>
                  <a:rPr lang="en-US" dirty="0" smtClean="0"/>
                  <a:t> during the reaction. </a:t>
                </a:r>
              </a:p>
              <a:p>
                <a:r>
                  <a:rPr lang="en-US" dirty="0" smtClean="0"/>
                  <a:t>Let’s do an example of a generic first order reaction and let a equal the concentration of A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𝑎𝑡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ξ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𝑎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Separating this differential equation gives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𝑑𝑡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Integrating both sides</a:t>
                </a:r>
              </a:p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4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m:rPr>
                                <m:brk m:alnAt="24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𝑎</m:t>
                        </m:r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limLoc m:val="undOvr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𝑑𝑡</m:t>
                        </m:r>
                      </m:e>
                    </m:nary>
                  </m:oMath>
                </a14:m>
                <a:endParaRPr lang="en-US" dirty="0" smtClean="0"/>
              </a:p>
              <a:p>
                <a:r>
                  <a:rPr lang="en-US" dirty="0" smtClean="0"/>
                  <a:t>Solving the integrals gives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0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</m:func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𝐥𝐧</m:t>
                        </m:r>
                      </m:fName>
                      <m:e>
                        <m:d>
                          <m:dPr>
                            <m:ctrlP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d>
                      </m:e>
                    </m:func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𝒌𝒕</m:t>
                    </m:r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0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𝐥𝐧</m:t>
                    </m:r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⁡(</m:t>
                    </m:r>
                    <m:sSub>
                      <m:sSub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923109"/>
                <a:ext cx="10515600" cy="5747657"/>
              </a:xfrm>
              <a:blipFill>
                <a:blip r:embed="rId2"/>
                <a:stretch>
                  <a:fillRect l="-870" t="-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02109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henius Eq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reaction rate constant depends on temperature, the higher the temperature, the faster the rate and thus the higher the rate constant. </a:t>
                </a:r>
              </a:p>
              <a:p>
                <a:r>
                  <a:rPr lang="en-US" dirty="0" smtClean="0"/>
                  <a:t>There is a mathematical way of finding the rate constant with temperature, using the Arrhenius Equation. 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1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𝑬</m:t>
                                </m:r>
                              </m:e>
                              <m:sub>
                                <m:r>
                                  <a:rPr lang="en-US" b="1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sub>
                            </m:sSub>
                          </m:num>
                          <m:den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𝑹𝑻</m:t>
                            </m:r>
                          </m:den>
                        </m:f>
                      </m:sup>
                    </m:sSup>
                  </m:oMath>
                </a14:m>
                <a:endParaRPr lang="en-US" b="1" dirty="0" smtClean="0"/>
              </a:p>
              <a:p>
                <a:r>
                  <a:rPr lang="en-US" dirty="0" smtClean="0"/>
                  <a:t>A is the Arrhenius constant or frequency factor and is only modestly temperature dependent.</a:t>
                </a:r>
              </a:p>
              <a:p>
                <a:r>
                  <a:rPr lang="en-US" dirty="0" smtClean="0"/>
                  <a:t>E</a:t>
                </a:r>
                <a:r>
                  <a:rPr lang="en-US" baseline="-25000" dirty="0" smtClean="0"/>
                  <a:t>A</a:t>
                </a:r>
                <a:r>
                  <a:rPr lang="en-US" dirty="0" smtClean="0"/>
                  <a:t> is the activation energy of the reaction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71" t="-1361" r="-1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69000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requency Factor’s Dependence </a:t>
            </a:r>
            <a:r>
              <a:rPr lang="en-US" dirty="0"/>
              <a:t>o</a:t>
            </a:r>
            <a:r>
              <a:rPr lang="en-US" dirty="0" smtClean="0"/>
              <a:t>n Temperatu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re are ways of writing the frequency factor in terms of other variables.</a:t>
                </a:r>
              </a:p>
              <a:p>
                <a:r>
                  <a:rPr lang="en-US" dirty="0" smtClean="0"/>
                  <a:t>Two main theories: Collision theory and transition state theory. </a:t>
                </a:r>
              </a:p>
              <a:p>
                <a:r>
                  <a:rPr lang="en-US" dirty="0" smtClean="0"/>
                  <a:t>For Collision theory, A is equal to 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  <m:rad>
                      <m:radPr>
                        <m:degHide m:val="on"/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𝒌𝑻</m:t>
                            </m:r>
                          </m:num>
                          <m:den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𝝅𝝁</m:t>
                            </m:r>
                          </m:den>
                        </m:f>
                      </m:e>
                    </m:rad>
                    <m:sSub>
                      <m:sSub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sub>
                    </m:sSub>
                  </m:oMath>
                </a14:m>
                <a:endParaRPr lang="en-US" b="1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 and is the molecular cross section for collision</a:t>
                </a:r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represents the reduced mass of the particle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71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3192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on State Theo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𝑻</m:t>
                        </m:r>
                      </m:num>
                      <m:den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𝒉</m:t>
                        </m:r>
                      </m:den>
                    </m:f>
                    <m:sSup>
                      <m:sSup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sSup>
                              <m:sSupPr>
                                <m:ctrlPr>
                                  <a:rPr lang="en-US" b="1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𝑺</m:t>
                                </m:r>
                              </m:e>
                              <m:sup>
                                <m:r>
                                  <a:rPr lang="en-US" b="1" i="1" smtClean="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‡</m:t>
                                </m:r>
                              </m:sup>
                            </m:sSup>
                          </m:num>
                          <m:den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𝑹</m:t>
                            </m:r>
                          </m:den>
                        </m:f>
                      </m:sup>
                    </m:sSup>
                  </m:oMath>
                </a14:m>
                <a:endParaRPr lang="en-US" b="1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 smtClean="0"/>
                  <a:t> is Boltzmann’s Constant </a:t>
                </a:r>
              </a:p>
              <a:p>
                <a:r>
                  <a:rPr lang="en-US" dirty="0" smtClean="0"/>
                  <a:t>H is </a:t>
                </a:r>
                <a:r>
                  <a:rPr lang="en-US" dirty="0"/>
                  <a:t>P</a:t>
                </a:r>
                <a:r>
                  <a:rPr lang="en-US" dirty="0" smtClean="0"/>
                  <a:t>lanck’s constant </a:t>
                </a:r>
              </a:p>
              <a:p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‡</m:t>
                        </m:r>
                      </m:sup>
                    </m:sSup>
                  </m:oMath>
                </a14:m>
                <a:r>
                  <a:rPr lang="en-US" dirty="0" smtClean="0"/>
                  <a:t> is the entropy of activation (the difference in entropy between the reactants and transition state). </a:t>
                </a:r>
              </a:p>
              <a:p>
                <a:r>
                  <a:rPr lang="en-US" dirty="0" smtClean="0"/>
                  <a:t>Other important information given from Transition State Theory is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∆</m:t>
                    </m:r>
                    <m:sSup>
                      <m:sSup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‡</m:t>
                        </m:r>
                      </m:sup>
                    </m:sSup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𝑹𝑻</m:t>
                    </m:r>
                  </m:oMath>
                </a14:m>
                <a:endPara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35" r="-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85977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15035"/>
          </a:xfrm>
        </p:spPr>
        <p:txBody>
          <a:bodyPr/>
          <a:lstStyle/>
          <a:p>
            <a:r>
              <a:rPr lang="en-US" dirty="0" smtClean="0"/>
              <a:t>What is Kine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80160"/>
            <a:ext cx="10515600" cy="4896803"/>
          </a:xfrm>
        </p:spPr>
        <p:txBody>
          <a:bodyPr>
            <a:normAutofit/>
          </a:bodyPr>
          <a:lstStyle/>
          <a:p>
            <a:r>
              <a:rPr lang="en-US" dirty="0" smtClean="0"/>
              <a:t>Kinetics discusses how fast a reaction occurs (think kinetic energy). </a:t>
            </a:r>
          </a:p>
          <a:p>
            <a:r>
              <a:rPr lang="en-US" dirty="0" smtClean="0"/>
              <a:t>For a reaction to occur a few conditions must be met:</a:t>
            </a:r>
          </a:p>
          <a:p>
            <a:pPr lvl="1"/>
            <a:r>
              <a:rPr lang="en-US" dirty="0" smtClean="0"/>
              <a:t>Molecules need to collide</a:t>
            </a:r>
          </a:p>
          <a:p>
            <a:pPr lvl="2"/>
            <a:r>
              <a:rPr lang="en-US" dirty="0" smtClean="0"/>
              <a:t>With the right energy (think speed)</a:t>
            </a:r>
          </a:p>
          <a:p>
            <a:pPr lvl="2"/>
            <a:r>
              <a:rPr lang="en-US" dirty="0" smtClean="0"/>
              <a:t>With the right orientation</a:t>
            </a:r>
          </a:p>
          <a:p>
            <a:pPr lvl="1"/>
            <a:r>
              <a:rPr lang="en-US" dirty="0" smtClean="0"/>
              <a:t>The reaction must be favorable at that condition of temperature and pressure</a:t>
            </a:r>
          </a:p>
          <a:p>
            <a:r>
              <a:rPr lang="en-US" dirty="0" smtClean="0"/>
              <a:t>So far we have only discussed if a reaction is favorable (</a:t>
            </a:r>
            <a:r>
              <a:rPr lang="el-GR" dirty="0" smtClean="0"/>
              <a:t>Δ</a:t>
            </a:r>
            <a:r>
              <a:rPr lang="en-US" dirty="0" smtClean="0"/>
              <a:t>G is negative), but not how fast that reaction occurs. </a:t>
            </a:r>
          </a:p>
          <a:p>
            <a:r>
              <a:rPr lang="en-US" dirty="0" smtClean="0"/>
              <a:t>Just because something is favorable DOES NOT mean it will occur quickly (the transition of diamond to graphite is favorable but you don’t see wedding rings becoming pencil lead). </a:t>
            </a:r>
            <a:endParaRPr lang="en-US" dirty="0"/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2343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Are Reaction Kinetics Studied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ction kinetics can be assessed in two ways:</a:t>
            </a:r>
          </a:p>
          <a:p>
            <a:pPr lvl="1"/>
            <a:r>
              <a:rPr lang="en-US" dirty="0" smtClean="0"/>
              <a:t>Rate of formation of a product</a:t>
            </a:r>
          </a:p>
          <a:p>
            <a:pPr lvl="1"/>
            <a:r>
              <a:rPr lang="en-US" dirty="0" smtClean="0"/>
              <a:t>Rate of disappearance of a reactant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The easiest way to do this is a colorimetric assay (a reaction that makes a colored product)</a:t>
            </a:r>
          </a:p>
          <a:p>
            <a:endParaRPr lang="en-US" dirty="0" smtClean="0"/>
          </a:p>
          <a:p>
            <a:r>
              <a:rPr lang="en-US" dirty="0" smtClean="0"/>
              <a:t>Reactions can also be followed using spectroscopy like NMR by looking at the rate of disappearance of a reactant peak/ appearance of a product peak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668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Vocabu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te Law = the mathematical equation that represents how fast a reaction occurs depending upon the rate constant and the concentration of reactants (or products)</a:t>
            </a:r>
          </a:p>
          <a:p>
            <a:r>
              <a:rPr lang="en-US" dirty="0" smtClean="0"/>
              <a:t>Order = the exponent on the reactant in the rate expression</a:t>
            </a:r>
          </a:p>
          <a:p>
            <a:r>
              <a:rPr lang="en-US" dirty="0" smtClean="0"/>
              <a:t>Reactive intermediate = a chemical species that is both created and consumed during the course of a reac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06369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1351"/>
            <a:ext cx="10515600" cy="1325563"/>
          </a:xfrm>
        </p:spPr>
        <p:txBody>
          <a:bodyPr/>
          <a:lstStyle/>
          <a:p>
            <a:r>
              <a:rPr lang="en-US" dirty="0" smtClean="0"/>
              <a:t>Reaction Mechanis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36914"/>
            <a:ext cx="10515600" cy="4740049"/>
          </a:xfrm>
        </p:spPr>
        <p:txBody>
          <a:bodyPr>
            <a:normAutofit/>
          </a:bodyPr>
          <a:lstStyle/>
          <a:p>
            <a:r>
              <a:rPr lang="en-US" dirty="0" smtClean="0"/>
              <a:t>Unlike in organic chemistry, reaction mechanisms in the kinetics context do not have a bunch of arrows all over the place.</a:t>
            </a:r>
          </a:p>
          <a:p>
            <a:endParaRPr lang="en-US" dirty="0" smtClean="0"/>
          </a:p>
          <a:p>
            <a:r>
              <a:rPr lang="en-US" dirty="0" smtClean="0"/>
              <a:t>Instead, the reaction is broken down to </a:t>
            </a:r>
            <a:r>
              <a:rPr lang="en-US" b="1" i="1" dirty="0" smtClean="0"/>
              <a:t>elementary steps</a:t>
            </a:r>
          </a:p>
          <a:p>
            <a:endParaRPr lang="en-US" b="1" i="1" dirty="0" smtClean="0"/>
          </a:p>
          <a:p>
            <a:r>
              <a:rPr lang="en-US" dirty="0" smtClean="0"/>
              <a:t>Typically these steps involve a bimolecular collision (collision of two molecules)</a:t>
            </a:r>
          </a:p>
          <a:p>
            <a:endParaRPr lang="en-US" dirty="0" smtClean="0"/>
          </a:p>
          <a:p>
            <a:r>
              <a:rPr lang="en-US" dirty="0" smtClean="0"/>
              <a:t>Reaction mechanisms can be supported, but NEVER proved.</a:t>
            </a:r>
          </a:p>
          <a:p>
            <a:endParaRPr lang="en-US" dirty="0" smtClean="0"/>
          </a:p>
          <a:p>
            <a:r>
              <a:rPr lang="en-US" dirty="0" smtClean="0"/>
              <a:t>Steps involving more than two molecules colliding is exceptionally rare and typically there is a better reaction mechanism propos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6688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a Reaction Mechanis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 smtClean="0"/>
                  <a:t>Formation of CO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and NO from NO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and CO</a:t>
                </a:r>
              </a:p>
              <a:p>
                <a:r>
                  <a:rPr lang="en-US" dirty="0" smtClean="0"/>
                  <a:t>Overall Reaction: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Reaction Mechanism: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groupChr>
                      <m:groupChrPr>
                        <m:chr m:val="→"/>
                        <m:vertJc m:val="bot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m:rPr>
                                <m:brk m:alnAt="2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groupCh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𝑁𝑂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𝐶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groupChr>
                      <m:groupChrPr>
                        <m:chr m:val="→"/>
                        <m:vertJc m:val="bot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m:rPr>
                                <m:brk m:alnAt="2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groupCh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NO</a:t>
                </a:r>
                <a:r>
                  <a:rPr lang="en-US" baseline="-25000" dirty="0" smtClean="0"/>
                  <a:t>3</a:t>
                </a:r>
                <a:r>
                  <a:rPr lang="en-US" dirty="0" smtClean="0"/>
                  <a:t> is a reactive intermediate that gets destroyed during the reaction</a:t>
                </a:r>
              </a:p>
              <a:p>
                <a:r>
                  <a:rPr lang="en-US" dirty="0" smtClean="0"/>
                  <a:t>NO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is used up in the first step and made in the second step, therefore in the overall reaction there is only one equivalent on the reactant side. </a:t>
                </a: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08" t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29666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te Law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ate laws describe how fast a reaction goes depending on two parameters:</a:t>
                </a:r>
              </a:p>
              <a:p>
                <a:pPr lvl="1"/>
                <a:r>
                  <a:rPr lang="en-US" dirty="0" smtClean="0"/>
                  <a:t>The overall reaction rate constant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The concentration of reactants (or products)</a:t>
                </a:r>
              </a:p>
              <a:p>
                <a:r>
                  <a:rPr lang="en-US" dirty="0" smtClean="0"/>
                  <a:t>The equation for any rate law is as follows:</a:t>
                </a:r>
              </a:p>
              <a:p>
                <a14:m>
                  <m:oMath xmlns:m="http://schemas.openxmlformats.org/officeDocument/2006/math"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𝒓𝒂𝒕𝒆</m:t>
                    </m:r>
                    <m:r>
                      <a:rPr lang="en-US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𝒓𝒙𝒏</m:t>
                        </m:r>
                      </m:sub>
                    </m:sSub>
                    <m:sSup>
                      <m:sSup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𝒑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𝒒</m:t>
                        </m:r>
                      </m:sup>
                    </m:sSup>
                  </m:oMath>
                </a14:m>
                <a:endParaRPr lang="en-US" b="1" i="1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35" t="-1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15356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Determine the Rate Law Given the Reaction Mechanis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each </a:t>
                </a:r>
                <a:r>
                  <a:rPr lang="en-US" b="1" i="1" dirty="0" smtClean="0"/>
                  <a:t>elementary step</a:t>
                </a:r>
                <a:r>
                  <a:rPr lang="en-US" b="1" dirty="0" smtClean="0"/>
                  <a:t> </a:t>
                </a:r>
                <a:r>
                  <a:rPr lang="en-US" dirty="0" smtClean="0"/>
                  <a:t>the coefficients on the chemical is the same as the exponent in the rate expression.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groupChr>
                      <m:groupChrPr>
                        <m:chr m:val="→"/>
                        <m:vertJc m:val="bot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brk m:alnAt="2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m:rPr>
                                <m:brk m:alnAt="2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groupCh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𝑂</m:t>
                    </m:r>
                  </m:oMath>
                </a14:m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𝑎𝑡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The rate of the forward reaction is equal to the rate constant times the concentration of reactants raised to their coefficients in the step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was the rate constant for that step and 2 was the coefficient on NO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therefore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𝑟𝑎𝑡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for that step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830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Determine the Rate Law Given the Reaction Mechanism Cont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overall reaction rate law can be determined using two key assumptions:</a:t>
            </a:r>
          </a:p>
          <a:p>
            <a:pPr lvl="1"/>
            <a:r>
              <a:rPr lang="en-US" dirty="0" smtClean="0"/>
              <a:t>The steady-state approximation</a:t>
            </a:r>
          </a:p>
          <a:p>
            <a:pPr lvl="1"/>
            <a:r>
              <a:rPr lang="en-US" dirty="0" smtClean="0"/>
              <a:t>The rate-limiting step approximation</a:t>
            </a:r>
          </a:p>
          <a:p>
            <a:r>
              <a:rPr lang="en-US" dirty="0" smtClean="0"/>
              <a:t>The steady-state approximation states that the rate of destruction of a reactive intermediate (like NO</a:t>
            </a:r>
            <a:r>
              <a:rPr lang="en-US" baseline="-25000" dirty="0" smtClean="0"/>
              <a:t>3</a:t>
            </a:r>
            <a:r>
              <a:rPr lang="en-US" dirty="0" smtClean="0"/>
              <a:t>) is equal to the rate of creation of said intermediate. </a:t>
            </a:r>
          </a:p>
          <a:p>
            <a:r>
              <a:rPr lang="en-US" dirty="0" smtClean="0"/>
              <a:t>The rate-limiting step approximation states that the overall rate is determined primarily by the slow step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4537836"/>
      </p:ext>
    </p:extLst>
  </p:cSld>
  <p:clrMapOvr>
    <a:masterClrMapping/>
  </p:clrMapOvr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op</Template>
  <TotalTime>115</TotalTime>
  <Words>805</Words>
  <Application>Microsoft Office PowerPoint</Application>
  <PresentationFormat>Widescreen</PresentationFormat>
  <Paragraphs>13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Cambria Math</vt:lpstr>
      <vt:lpstr>Franklin Gothic Book</vt:lpstr>
      <vt:lpstr>Crop</vt:lpstr>
      <vt:lpstr>CS ChemDraw Drawing</vt:lpstr>
      <vt:lpstr>Foundations of Physical Chemistry Chapter 5: Kinetics</vt:lpstr>
      <vt:lpstr>What is Kinetics</vt:lpstr>
      <vt:lpstr>How Are Reaction Kinetics Studied?</vt:lpstr>
      <vt:lpstr>Some Vocabulary</vt:lpstr>
      <vt:lpstr>Reaction Mechanisms</vt:lpstr>
      <vt:lpstr>Example of a Reaction Mechanism</vt:lpstr>
      <vt:lpstr>Rate Laws</vt:lpstr>
      <vt:lpstr>How to Determine the Rate Law Given the Reaction Mechanism</vt:lpstr>
      <vt:lpstr>How to Determine the Rate Law Given the Reaction Mechanism Cont. </vt:lpstr>
      <vt:lpstr>Example of Determining a Rate Law</vt:lpstr>
      <vt:lpstr>Example of Determining Rate Law</vt:lpstr>
      <vt:lpstr>Example of Determining Rate Law</vt:lpstr>
      <vt:lpstr>Evaluating Conditions</vt:lpstr>
      <vt:lpstr>Integrated Rate Laws</vt:lpstr>
      <vt:lpstr>Integrated Rate Laws Cont. </vt:lpstr>
      <vt:lpstr>Example of Finding Integrated Rate Laws</vt:lpstr>
      <vt:lpstr>Arrhenius Equation</vt:lpstr>
      <vt:lpstr>The Frequency Factor’s Dependence on Temperature</vt:lpstr>
      <vt:lpstr>Transition State Theo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: Chemical And Reaction Kinetics</dc:title>
  <dc:creator>Windows User</dc:creator>
  <cp:lastModifiedBy>Windows User</cp:lastModifiedBy>
  <cp:revision>14</cp:revision>
  <dcterms:created xsi:type="dcterms:W3CDTF">2020-03-09T16:13:40Z</dcterms:created>
  <dcterms:modified xsi:type="dcterms:W3CDTF">2020-08-12T18:38:15Z</dcterms:modified>
</cp:coreProperties>
</file>